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2D8" w:rsidRPr="004752D8" w:rsidRDefault="004752D8" w:rsidP="004752D8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5</w:t>
      </w:r>
    </w:p>
    <w:p w:rsidR="004752D8" w:rsidRPr="004752D8" w:rsidRDefault="004752D8" w:rsidP="004752D8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4752D8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Окружность</w:t>
      </w:r>
      <w:r w:rsidRPr="004752D8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4D3885" w:rsidRPr="004D3885" w:rsidRDefault="004D3885" w:rsidP="004D3885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В заданиях </w:t>
      </w:r>
      <w:r w:rsidRPr="004D3885">
        <w:rPr>
          <w:rFonts w:ascii="Times New Roman" w:eastAsia="Calibri" w:hAnsi="Times New Roman" w:cs="Times New Roman"/>
          <w:b/>
          <w:sz w:val="24"/>
          <w:szCs w:val="24"/>
        </w:rPr>
        <w:t>№1 - №3</w:t>
      </w:r>
      <w:r>
        <w:rPr>
          <w:rFonts w:ascii="Times New Roman" w:eastAsia="Calibri" w:hAnsi="Times New Roman" w:cs="Times New Roman"/>
          <w:sz w:val="24"/>
          <w:szCs w:val="24"/>
        </w:rPr>
        <w:t xml:space="preserve"> запишите только </w:t>
      </w:r>
      <w:r w:rsidRPr="004D3885">
        <w:rPr>
          <w:rFonts w:ascii="Times New Roman" w:eastAsia="Calibri" w:hAnsi="Times New Roman" w:cs="Times New Roman"/>
          <w:b/>
          <w:sz w:val="24"/>
          <w:szCs w:val="24"/>
        </w:rPr>
        <w:t>ответ</w:t>
      </w:r>
      <w:r>
        <w:rPr>
          <w:rFonts w:ascii="Times New Roman" w:eastAsia="Calibri" w:hAnsi="Times New Roman" w:cs="Times New Roman"/>
          <w:b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 xml:space="preserve"> Задания №4 - №6 решите и запишите решение в тетрадь.</w:t>
      </w:r>
    </w:p>
    <w:tbl>
      <w:tblPr>
        <w:tblStyle w:val="a5"/>
        <w:tblW w:w="9736" w:type="dxa"/>
        <w:tblLayout w:type="fixed"/>
        <w:tblLook w:val="04A0" w:firstRow="1" w:lastRow="0" w:firstColumn="1" w:lastColumn="0" w:noHBand="0" w:noVBand="1"/>
      </w:tblPr>
      <w:tblGrid>
        <w:gridCol w:w="778"/>
        <w:gridCol w:w="4479"/>
        <w:gridCol w:w="4479"/>
      </w:tblGrid>
      <w:tr w:rsidR="004752D8" w:rsidRPr="004752D8" w:rsidTr="009C1A46">
        <w:tc>
          <w:tcPr>
            <w:tcW w:w="778" w:type="dxa"/>
          </w:tcPr>
          <w:p w:rsidR="004752D8" w:rsidRPr="004752D8" w:rsidRDefault="004752D8" w:rsidP="004D388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479" w:type="dxa"/>
          </w:tcPr>
          <w:p w:rsidR="004752D8" w:rsidRPr="004752D8" w:rsidRDefault="004752D8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479" w:type="dxa"/>
          </w:tcPr>
          <w:p w:rsidR="004752D8" w:rsidRPr="004752D8" w:rsidRDefault="004752D8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752D8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4752D8" w:rsidRPr="004752D8" w:rsidTr="009C1A46">
        <w:tc>
          <w:tcPr>
            <w:tcW w:w="778" w:type="dxa"/>
          </w:tcPr>
          <w:p w:rsidR="004752D8" w:rsidRPr="004752D8" w:rsidRDefault="004752D8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4752D8" w:rsidRPr="007771FB" w:rsidRDefault="007771FB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а рисунке по разные стороны от диаметра АВ взяты точки М 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7771FB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вестно, что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.75pt" o:ole="">
                  <v:imagedata r:id="rId8" o:title=""/>
                </v:shape>
                <o:OLEObject Type="Embed" ProgID="Equation.DSMT4" ShapeID="_x0000_i1025" DrawAspect="Content" ObjectID="_1681122390" r:id="rId9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Найдите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760" w:dyaOrig="279">
                <v:shape id="_x0000_i1026" type="#_x0000_t75" style="width:38.25pt;height:14.25pt" o:ole="">
                  <v:imagedata r:id="rId10" o:title=""/>
                </v:shape>
                <o:OLEObject Type="Embed" ProgID="Equation.DSMT4" ShapeID="_x0000_i1026" DrawAspect="Content" ObjectID="_1681122391" r:id="rId11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Pr="00957D87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Ответ дайте в градусах.</w:t>
            </w:r>
          </w:p>
          <w:p w:rsidR="007771FB" w:rsidRPr="004752D8" w:rsidRDefault="007771FB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AC6FB36" wp14:editId="3EA05236">
                  <wp:extent cx="1075713" cy="8286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30" cy="8364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79" w:type="dxa"/>
          </w:tcPr>
          <w:p w:rsidR="007771FB" w:rsidRPr="007771FB" w:rsidRDefault="007771FB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а рисунке по разные стороны от диаметра АВ взяты точки М и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7771FB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Извест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о, что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1260" w:dyaOrig="320">
                <v:shape id="_x0000_i1027" type="#_x0000_t75" style="width:63pt;height:15.75pt" o:ole="">
                  <v:imagedata r:id="rId13" o:title=""/>
                </v:shape>
                <o:OLEObject Type="Embed" ProgID="Equation.DSMT4" ShapeID="_x0000_i1027" DrawAspect="Content" ObjectID="_1681122392" r:id="rId14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Найдите </w:t>
            </w:r>
            <w:r w:rsidRPr="007771FB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760" w:dyaOrig="279">
                <v:shape id="_x0000_i1028" type="#_x0000_t75" style="width:38.25pt;height:14.25pt" o:ole="">
                  <v:imagedata r:id="rId10" o:title=""/>
                </v:shape>
                <o:OLEObject Type="Embed" ProgID="Equation.DSMT4" ShapeID="_x0000_i1028" DrawAspect="Content" ObjectID="_1681122393" r:id="rId15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Pr="007771FB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Ответ дайте в градусах.</w:t>
            </w:r>
          </w:p>
          <w:p w:rsidR="004752D8" w:rsidRPr="004752D8" w:rsidRDefault="007771FB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3342FCE" wp14:editId="2E1D6BEE">
                  <wp:extent cx="876300" cy="742070"/>
                  <wp:effectExtent l="0" t="0" r="0" b="127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3753" cy="748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7FE6" w:rsidRPr="004752D8" w:rsidTr="009C1A46">
        <w:tc>
          <w:tcPr>
            <w:tcW w:w="778" w:type="dxa"/>
          </w:tcPr>
          <w:p w:rsidR="008A7FE6" w:rsidRPr="004752D8" w:rsidRDefault="008A7FE6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8A7FE6" w:rsidRDefault="008A7FE6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В угол С величиной </w:t>
            </w:r>
            <w:r w:rsidRPr="008A7FE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380" w:dyaOrig="320">
                <v:shape id="_x0000_i1029" type="#_x0000_t75" style="width:18.75pt;height:15.75pt" o:ole="">
                  <v:imagedata r:id="rId17" o:title=""/>
                </v:shape>
                <o:OLEObject Type="Embed" ProgID="Equation.DSMT4" ShapeID="_x0000_i1029" DrawAspect="Content" ObjectID="_1681122394" r:id="rId1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писана окружность, которая касается сторон угла в точках А и В. Найдите угол АОВ. Ответ дайте в градусах.</w:t>
            </w:r>
          </w:p>
          <w:p w:rsidR="008A7FE6" w:rsidRDefault="008A7FE6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08D1769" wp14:editId="2B8C9824">
                  <wp:extent cx="1019175" cy="734840"/>
                  <wp:effectExtent l="0" t="0" r="0" b="825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6255" cy="7399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79" w:type="dxa"/>
          </w:tcPr>
          <w:p w:rsidR="008A7FE6" w:rsidRDefault="008A7FE6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В угол С величиной </w:t>
            </w:r>
            <w:r w:rsidRPr="008A7FE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80" w:dyaOrig="320">
                <v:shape id="_x0000_i1030" type="#_x0000_t75" style="width:24pt;height:15.75pt" o:ole="">
                  <v:imagedata r:id="rId20" o:title=""/>
                </v:shape>
                <o:OLEObject Type="Embed" ProgID="Equation.DSMT4" ShapeID="_x0000_i1030" DrawAspect="Content" ObjectID="_1681122395" r:id="rId21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вписана окружность, которая касается сторон угла в точках А и В. Найдите угол АОВ. Ответ дайте в градусах.</w:t>
            </w:r>
          </w:p>
          <w:p w:rsidR="008A7FE6" w:rsidRDefault="008A7FE6" w:rsidP="004D3885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6F8CD67" wp14:editId="5EA98067">
                  <wp:extent cx="960120" cy="8001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012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7FE6" w:rsidRPr="004752D8" w:rsidTr="009C1A46">
        <w:tc>
          <w:tcPr>
            <w:tcW w:w="778" w:type="dxa"/>
          </w:tcPr>
          <w:p w:rsidR="008A7FE6" w:rsidRPr="004752D8" w:rsidRDefault="008A7FE6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 А, В, С,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оложенные на окружности делят окружность на четыре дуги АВ, ВС, 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 w:rsidRPr="009E39D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градусные величины которых относятся соответственно, как 1:4:15:16. Найдите угол А четырехугольника АВ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Ответ дайте в градусах.</w:t>
            </w:r>
          </w:p>
        </w:tc>
        <w:tc>
          <w:tcPr>
            <w:tcW w:w="4479" w:type="dxa"/>
          </w:tcPr>
          <w:p w:rsidR="008A7FE6" w:rsidRPr="004752D8" w:rsidRDefault="008A7FE6" w:rsidP="00E768D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Точки А, В, С,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сположенные на окружности делят окружность на четыре дуги АВ, ВС, 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 w:rsidRPr="009E39D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, градусные величины которых относятся соответственно, как 1:4:1</w:t>
            </w:r>
            <w:r w:rsidR="00E768D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:1</w:t>
            </w:r>
            <w:r w:rsidR="00E768DB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угол А четырехугольника АВС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Ответ дайте в градусах.</w:t>
            </w:r>
          </w:p>
        </w:tc>
      </w:tr>
      <w:tr w:rsidR="008A7FE6" w:rsidRPr="004752D8" w:rsidTr="009C1A46">
        <w:tc>
          <w:tcPr>
            <w:tcW w:w="778" w:type="dxa"/>
          </w:tcPr>
          <w:p w:rsidR="008A7FE6" w:rsidRPr="004752D8" w:rsidRDefault="008A7FE6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8A7FE6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 с центром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исана около равнобедренного треугольника АВС, в котором АВ=ВС и </w:t>
            </w:r>
            <w:r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en-US"/>
              </w:rPr>
              <w:object w:dxaOrig="1260" w:dyaOrig="320">
                <v:shape id="_x0000_i1031" type="#_x0000_t75" style="width:63pt;height:15.75pt" o:ole="">
                  <v:imagedata r:id="rId23" o:title=""/>
                </v:shape>
                <o:OLEObject Type="Embed" ProgID="Equation.DSMT4" ShapeID="_x0000_i1031" DrawAspect="Content" ObjectID="_1681122396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Найдите </w:t>
            </w:r>
            <w:r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 w:eastAsia="en-US"/>
              </w:rPr>
              <w:object w:dxaOrig="780" w:dyaOrig="279">
                <v:shape id="_x0000_i1032" type="#_x0000_t75" style="width:39pt;height:14.25pt" o:ole="">
                  <v:imagedata r:id="rId25" o:title=""/>
                </v:shape>
                <o:OLEObject Type="Embed" ProgID="Equation.DSMT4" ShapeID="_x0000_i1032" DrawAspect="Content" ObjectID="_1681122397" r:id="rId26"/>
              </w:object>
            </w:r>
            <w:r w:rsidRPr="00C16F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вет дайте в градусах.</w:t>
            </w:r>
          </w:p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73A983" wp14:editId="7B3AB4D1">
                  <wp:extent cx="994752" cy="7905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8953" cy="7939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79" w:type="dxa"/>
          </w:tcPr>
          <w:p w:rsidR="008A7FE6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кружность с центром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описана около равнобедренного треугольника АВС, в котором АВ=ВС и </w:t>
            </w:r>
            <w:r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en-US"/>
              </w:rPr>
              <w:object w:dxaOrig="1380" w:dyaOrig="320">
                <v:shape id="_x0000_i1033" type="#_x0000_t75" style="width:69pt;height:15.75pt" o:ole="">
                  <v:imagedata r:id="rId28" o:title=""/>
                </v:shape>
                <o:OLEObject Type="Embed" ProgID="Equation.DSMT4" ShapeID="_x0000_i1033" DrawAspect="Content" ObjectID="_1681122398" r:id="rId2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Найдите </w:t>
            </w:r>
            <w:r w:rsidRPr="00C16F0B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 w:eastAsia="en-US"/>
              </w:rPr>
              <w:object w:dxaOrig="780" w:dyaOrig="279">
                <v:shape id="_x0000_i1034" type="#_x0000_t75" style="width:39pt;height:14.25pt" o:ole="">
                  <v:imagedata r:id="rId25" o:title=""/>
                </v:shape>
                <o:OLEObject Type="Embed" ProgID="Equation.DSMT4" ShapeID="_x0000_i1034" DrawAspect="Content" ObjectID="_1681122399" r:id="rId30"/>
              </w:object>
            </w:r>
            <w:r w:rsidRPr="00C16F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твет дайте в градусах.</w:t>
            </w:r>
          </w:p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637B8E7" wp14:editId="72BD3CDF">
                  <wp:extent cx="902585" cy="762000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001" cy="7733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7FE6" w:rsidRPr="004752D8" w:rsidTr="009C1A46">
        <w:tc>
          <w:tcPr>
            <w:tcW w:w="778" w:type="dxa"/>
          </w:tcPr>
          <w:p w:rsidR="008A7FE6" w:rsidRPr="004752D8" w:rsidRDefault="008A7FE6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радиус окружности, вписанной в равносторонний треугольник, высота которого равна 18.</w:t>
            </w:r>
          </w:p>
        </w:tc>
        <w:tc>
          <w:tcPr>
            <w:tcW w:w="4479" w:type="dxa"/>
          </w:tcPr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айдите радиус окружности, вписанной в равносторонний треугольник, высота которого равна 12.</w:t>
            </w:r>
          </w:p>
        </w:tc>
      </w:tr>
      <w:tr w:rsidR="008A7FE6" w:rsidRPr="004752D8" w:rsidTr="009C1A46">
        <w:tc>
          <w:tcPr>
            <w:tcW w:w="778" w:type="dxa"/>
          </w:tcPr>
          <w:p w:rsidR="008A7FE6" w:rsidRPr="004752D8" w:rsidRDefault="008A7FE6" w:rsidP="004D3885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орона равностороннего треугольника равна</w:t>
            </w:r>
            <w:r w:rsidRPr="004C1C78">
              <w:rPr>
                <w:rFonts w:ascii="Times New Roman" w:eastAsia="Calibri" w:hAnsi="Times New Roman" w:cs="Times New Roman"/>
                <w:position w:val="-8"/>
                <w:sz w:val="24"/>
                <w:szCs w:val="24"/>
                <w:lang w:eastAsia="en-US"/>
              </w:rPr>
              <w:object w:dxaOrig="600" w:dyaOrig="360">
                <v:shape id="_x0000_i1035" type="#_x0000_t75" style="width:30pt;height:18pt" o:ole="">
                  <v:imagedata r:id="rId32" o:title=""/>
                </v:shape>
                <o:OLEObject Type="Embed" ProgID="Equation.DSMT4" ShapeID="_x0000_i1035" DrawAspect="Content" ObjectID="_1681122400" r:id="rId33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радиус окружности, описанной около этого треугольника.</w:t>
            </w:r>
          </w:p>
        </w:tc>
        <w:tc>
          <w:tcPr>
            <w:tcW w:w="4479" w:type="dxa"/>
          </w:tcPr>
          <w:p w:rsidR="008A7FE6" w:rsidRPr="004752D8" w:rsidRDefault="008A7FE6" w:rsidP="004D388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Сторона равностороннего треугольника равна</w:t>
            </w:r>
            <w:r w:rsidRPr="004C1C78">
              <w:rPr>
                <w:rFonts w:ascii="Times New Roman" w:eastAsia="Calibri" w:hAnsi="Times New Roman" w:cs="Times New Roman"/>
                <w:position w:val="-8"/>
                <w:sz w:val="24"/>
                <w:szCs w:val="24"/>
                <w:lang w:eastAsia="en-US"/>
              </w:rPr>
              <w:object w:dxaOrig="600" w:dyaOrig="360">
                <v:shape id="_x0000_i1036" type="#_x0000_t75" style="width:30pt;height:18pt" o:ole="">
                  <v:imagedata r:id="rId34" o:title=""/>
                </v:shape>
                <o:OLEObject Type="Embed" ProgID="Equation.DSMT4" ShapeID="_x0000_i1036" DrawAspect="Content" ObjectID="_1681122401" r:id="rId35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 Найдите радиус окружности, описанной около этого треугольника.</w:t>
            </w:r>
          </w:p>
        </w:tc>
      </w:tr>
    </w:tbl>
    <w:p w:rsidR="004752D8" w:rsidRPr="004752D8" w:rsidRDefault="004752D8" w:rsidP="004752D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102828" w:rsidRDefault="008845A8" w:rsidP="004752D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Критерии оценивания:</w:t>
      </w:r>
    </w:p>
    <w:p w:rsidR="008845A8" w:rsidRPr="008845A8" w:rsidRDefault="008845A8" w:rsidP="004752D8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№1 - №4 – отметка «3»;           №1 - №5 – отметка «4»;             №1 - №6 – отметка «5».</w:t>
      </w:r>
    </w:p>
    <w:sectPr w:rsidR="008845A8" w:rsidRPr="008845A8">
      <w:headerReference w:type="default" r:id="rId36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0B1325">
      <w:pPr>
        <w:spacing w:after="0" w:line="240" w:lineRule="auto"/>
      </w:pPr>
      <w:r>
        <w:separator/>
      </w:r>
    </w:p>
  </w:endnote>
  <w:endnote w:type="continuationSeparator" w:id="0">
    <w:p w:rsidR="00000000" w:rsidRDefault="000B13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0B1325">
      <w:pPr>
        <w:spacing w:after="0" w:line="240" w:lineRule="auto"/>
      </w:pPr>
      <w:r>
        <w:separator/>
      </w:r>
    </w:p>
  </w:footnote>
  <w:footnote w:type="continuationSeparator" w:id="0">
    <w:p w:rsidR="00000000" w:rsidRDefault="000B13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4CEB" w:rsidRDefault="00E768DB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152F1"/>
    <w:multiLevelType w:val="multilevel"/>
    <w:tmpl w:val="112152F1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52D8"/>
    <w:rsid w:val="00017A47"/>
    <w:rsid w:val="000B1325"/>
    <w:rsid w:val="00102828"/>
    <w:rsid w:val="00390874"/>
    <w:rsid w:val="004752D8"/>
    <w:rsid w:val="004C1C78"/>
    <w:rsid w:val="004D3885"/>
    <w:rsid w:val="007771FB"/>
    <w:rsid w:val="00804F24"/>
    <w:rsid w:val="008845A8"/>
    <w:rsid w:val="008A7FE6"/>
    <w:rsid w:val="0090579B"/>
    <w:rsid w:val="00957D87"/>
    <w:rsid w:val="009E39D8"/>
    <w:rsid w:val="00A85B66"/>
    <w:rsid w:val="00C16F0B"/>
    <w:rsid w:val="00CD3A6F"/>
    <w:rsid w:val="00E768DB"/>
    <w:rsid w:val="00FD1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752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752D8"/>
  </w:style>
  <w:style w:type="table" w:styleId="a5">
    <w:name w:val="Table Grid"/>
    <w:basedOn w:val="a1"/>
    <w:uiPriority w:val="39"/>
    <w:rsid w:val="004752D8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4D38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4D388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752D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752D8"/>
  </w:style>
  <w:style w:type="table" w:styleId="a5">
    <w:name w:val="Table Grid"/>
    <w:basedOn w:val="a1"/>
    <w:uiPriority w:val="39"/>
    <w:rsid w:val="004752D8"/>
    <w:pPr>
      <w:spacing w:after="0" w:line="240" w:lineRule="auto"/>
    </w:pPr>
    <w:rPr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4D388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4D388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1</Pages>
  <Words>326</Words>
  <Characters>1862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ЗДУВР3</cp:lastModifiedBy>
  <cp:revision>8</cp:revision>
  <cp:lastPrinted>2021-04-28T04:06:00Z</cp:lastPrinted>
  <dcterms:created xsi:type="dcterms:W3CDTF">2021-04-24T07:36:00Z</dcterms:created>
  <dcterms:modified xsi:type="dcterms:W3CDTF">2021-04-28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